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05" r:id="rId3"/>
    <p:sldId id="306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22" r:id="rId28"/>
    <p:sldId id="323" r:id="rId29"/>
    <p:sldId id="324" r:id="rId30"/>
    <p:sldId id="325" r:id="rId31"/>
    <p:sldId id="326" r:id="rId3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8" d="100"/>
          <a:sy n="68" d="100"/>
        </p:scale>
        <p:origin x="7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1.wmf"/><Relationship Id="rId1" Type="http://schemas.openxmlformats.org/officeDocument/2006/relationships/image" Target="../media/image43.wmf"/><Relationship Id="rId4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501695" y="1266789"/>
            <a:ext cx="938932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20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view of single-particle Quantum Mechanics</a:t>
            </a: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12D85A-0D2A-44D0-A75C-965C93DA4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86CB4E-FB7D-49FF-B703-9A9BBE168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292459-97D0-492B-828D-F7B61E941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73E3F6-F06F-49E9-913E-0815BA5CC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44704"/>
              </p:ext>
            </p:extLst>
          </p:nvPr>
        </p:nvGraphicFramePr>
        <p:xfrm>
          <a:off x="1122053" y="1453994"/>
          <a:ext cx="8231187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3" imgW="5537160" imgH="2984400" progId="Equation.DSMT4">
                  <p:embed/>
                </p:oleObj>
              </mc:Choice>
              <mc:Fallback>
                <p:oleObj name="Equation" r:id="rId3" imgW="5537160" imgH="298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053" y="1453994"/>
                        <a:ext cx="8231187" cy="443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0C6893-0542-4A36-8252-D6912F0C3707}"/>
              </a:ext>
            </a:extLst>
          </p:cNvPr>
          <p:cNvSpPr txBox="1"/>
          <p:nvPr/>
        </p:nvSpPr>
        <p:spPr>
          <a:xfrm>
            <a:off x="200722" y="156117"/>
            <a:ext cx="11731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alysis of </a:t>
            </a:r>
            <a:r>
              <a:rPr lang="en-US" sz="2400" b="1" dirty="0" err="1"/>
              <a:t>magnetostatic</a:t>
            </a:r>
            <a:r>
              <a:rPr lang="en-US" sz="2400" b="1" dirty="0"/>
              <a:t> effects on atomic structure using perturbation theory, also including the effects of spin-orbit </a:t>
            </a:r>
            <a:r>
              <a:rPr lang="en-US" sz="2400" b="1" dirty="0" err="1"/>
              <a:t>interation</a:t>
            </a:r>
            <a:endParaRPr lang="en-US" sz="2400" b="1" dirty="0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21610524-1EB5-482A-AF99-B8C240EBAA89}"/>
              </a:ext>
            </a:extLst>
          </p:cNvPr>
          <p:cNvSpPr/>
          <p:nvPr/>
        </p:nvSpPr>
        <p:spPr>
          <a:xfrm rot="18671801">
            <a:off x="4131819" y="860960"/>
            <a:ext cx="499946" cy="8833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20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5F299E-83D9-408A-8469-63D2805B7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283AD5-E1B2-46C4-A5CA-429F4B509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4F9FE3-98EE-4462-9B64-01537AAB7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47C4C2-2A2B-4188-BFC3-F3EA4FC744A9}"/>
              </a:ext>
            </a:extLst>
          </p:cNvPr>
          <p:cNvSpPr txBox="1"/>
          <p:nvPr/>
        </p:nvSpPr>
        <p:spPr>
          <a:xfrm>
            <a:off x="1600200" y="150603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geometry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8E81E56-174B-43D0-A9B5-45EFF4A52EF1}"/>
              </a:ext>
            </a:extLst>
          </p:cNvPr>
          <p:cNvGrpSpPr/>
          <p:nvPr/>
        </p:nvGrpSpPr>
        <p:grpSpPr>
          <a:xfrm>
            <a:off x="2438401" y="1470103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F31C6CBD-363F-4A9D-8196-9FFC91D6B2AC}"/>
                </a:ext>
              </a:extLst>
            </p:cNvPr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970F0A7A-B02B-4AB4-8F50-673FC1B0461C}"/>
                </a:ext>
              </a:extLst>
            </p:cNvPr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AF9DCD9E-BC7F-4F1C-AD74-572692D911DB}"/>
                </a:ext>
              </a:extLst>
            </p:cNvPr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FE11CF2-CB0D-41AE-A543-384DF166650A}"/>
                </a:ext>
              </a:extLst>
            </p:cNvPr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6D73749-81E8-434F-B121-DFBC5B16E38F}"/>
                </a:ext>
              </a:extLst>
            </p:cNvPr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53A8CF1-F8DE-40DD-8F92-902BF7549E05}"/>
                </a:ext>
              </a:extLst>
            </p:cNvPr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5673E64D-9623-49E6-A080-924F0EDCA1A2}"/>
                </a:ext>
              </a:extLst>
            </p:cNvPr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2655F08-8FF4-4286-98B0-4B0A72F0B1AA}"/>
                </a:ext>
              </a:extLst>
            </p:cNvPr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E6792788-3C80-4AE7-BEFD-91F46002BB55}"/>
                </a:ext>
              </a:extLst>
            </p:cNvPr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7E27FB2-45B0-44A0-8E1E-B7693D8140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30614"/>
                </p:ext>
              </p:extLst>
            </p:nvPr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69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A539BC75-9563-4399-BF3A-8B669F99B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378543"/>
                </p:ext>
              </p:extLst>
            </p:nvPr>
          </p:nvGraphicFramePr>
          <p:xfrm>
            <a:off x="5378449" y="2028747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370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747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9271C30-7CFD-464D-9B96-F4BE8218D8F7}"/>
              </a:ext>
            </a:extLst>
          </p:cNvPr>
          <p:cNvSpPr txBox="1"/>
          <p:nvPr/>
        </p:nvSpPr>
        <p:spPr>
          <a:xfrm>
            <a:off x="367990" y="234176"/>
            <a:ext cx="1028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scattering in terms of probability amplitud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21EFE9-F7A5-4D97-88A5-38E7A28EB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56066"/>
              </p:ext>
            </p:extLst>
          </p:nvPr>
        </p:nvGraphicFramePr>
        <p:xfrm>
          <a:off x="1074738" y="4078288"/>
          <a:ext cx="41227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1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9D54BFC-A421-47FE-B90C-3AC75AFC2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738" y="4078288"/>
                        <a:ext cx="41227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8487CA0-9252-4A8F-8CCE-1C3DBF4C5F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50351"/>
              </p:ext>
            </p:extLst>
          </p:nvPr>
        </p:nvGraphicFramePr>
        <p:xfrm>
          <a:off x="7153276" y="4172388"/>
          <a:ext cx="3974501" cy="96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2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81EB0F-C6DC-4C31-A393-5183170E4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172388"/>
                        <a:ext cx="3974501" cy="96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62B7CB7-1C2D-49F3-AE00-473E66FC9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7344"/>
              </p:ext>
            </p:extLst>
          </p:nvPr>
        </p:nvGraphicFramePr>
        <p:xfrm>
          <a:off x="7133836" y="1653404"/>
          <a:ext cx="304026" cy="4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F913C41-2D27-404A-BC43-1356E5078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3836" y="1653404"/>
                        <a:ext cx="304026" cy="4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4640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121605-CBD3-4ECA-B2F6-AB515C8D5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519279-1A1E-482A-85D4-941E03B2D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CE13D6-89BF-40F9-95FE-198F5E455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B446A5-9BAE-4557-9CB1-EE9575708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5898"/>
              </p:ext>
            </p:extLst>
          </p:nvPr>
        </p:nvGraphicFramePr>
        <p:xfrm>
          <a:off x="1253288" y="1557632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288" y="1557632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920E9A4-F680-43A5-A1CF-619AF016E758}"/>
              </a:ext>
            </a:extLst>
          </p:cNvPr>
          <p:cNvSpPr txBox="1"/>
          <p:nvPr/>
        </p:nvSpPr>
        <p:spPr>
          <a:xfrm>
            <a:off x="348916" y="385011"/>
            <a:ext cx="10816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ant to show, is that the scattering phase shift  is a measure of the quantum mechanical scattering cross section:</a:t>
            </a:r>
          </a:p>
        </p:txBody>
      </p:sp>
    </p:spTree>
    <p:extLst>
      <p:ext uri="{BB962C8B-B14F-4D97-AF65-F5344CB8AC3E}">
        <p14:creationId xmlns:p14="http://schemas.microsoft.com/office/powerpoint/2010/main" val="3328295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A96E31-9814-42A1-BF86-6914BAADA7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F78F28-D928-4FCF-8925-6B5B7FB7F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D2DE8-90D9-46AB-AA74-7E51D3D98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052A4-2C0A-42E4-B3CD-7DF00AB9E1F1}"/>
              </a:ext>
            </a:extLst>
          </p:cNvPr>
          <p:cNvSpPr txBox="1"/>
          <p:nvPr/>
        </p:nvSpPr>
        <p:spPr>
          <a:xfrm>
            <a:off x="694376" y="589454"/>
            <a:ext cx="9805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Continuum solutions of the time independent Schrödinger equation.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7018DDC-FD62-4660-A45A-8631F9444710}"/>
              </a:ext>
            </a:extLst>
          </p:cNvPr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E4B0849-E91B-4808-878D-D791BC1BB112}"/>
              </a:ext>
            </a:extLst>
          </p:cNvPr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9D669D62-15E9-4BDB-B19C-19CEC74749DB}"/>
              </a:ext>
            </a:extLst>
          </p:cNvPr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11E6FC8-BEDC-445E-A4CB-3958177FAF1B}"/>
              </a:ext>
            </a:extLst>
          </p:cNvPr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03E5C4-256B-47E5-B541-C7C29CA332C4}"/>
              </a:ext>
            </a:extLst>
          </p:cNvPr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6343789-13EF-46F2-95A9-A10303EF8C15}"/>
              </a:ext>
            </a:extLst>
          </p:cNvPr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FF1BB65-2A68-4A00-92C7-57024B297BFF}"/>
              </a:ext>
            </a:extLst>
          </p:cNvPr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3AA9EF0-FCCA-48A1-B450-62B183CD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34963"/>
              </p:ext>
            </p:extLst>
          </p:nvPr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FFA6883-0BB1-4CA8-8E40-13E859ADE98E}"/>
              </a:ext>
            </a:extLst>
          </p:cNvPr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68F293-6B0E-4E58-989B-4449264C0261}"/>
              </a:ext>
            </a:extLst>
          </p:cNvPr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5DFCE28-F13A-4559-9915-7A49C374D9A6}"/>
              </a:ext>
            </a:extLst>
          </p:cNvPr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DB4D111-2A97-4A02-AB47-7937A19F05A4}"/>
              </a:ext>
            </a:extLst>
          </p:cNvPr>
          <p:cNvSpPr txBox="1"/>
          <p:nvPr/>
        </p:nvSpPr>
        <p:spPr>
          <a:xfrm>
            <a:off x="156411" y="168442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  <p:sp>
        <p:nvSpPr>
          <p:cNvPr id="18" name="Arrow: Left 17">
            <a:extLst>
              <a:ext uri="{FF2B5EF4-FFF2-40B4-BE49-F238E27FC236}">
                <a16:creationId xmlns:a16="http://schemas.microsoft.com/office/drawing/2014/main" id="{64B0D3FC-86C6-4B9D-A89C-EBE0244E8E09}"/>
              </a:ext>
            </a:extLst>
          </p:cNvPr>
          <p:cNvSpPr/>
          <p:nvPr/>
        </p:nvSpPr>
        <p:spPr>
          <a:xfrm rot="2718298">
            <a:off x="4794346" y="5597769"/>
            <a:ext cx="691376" cy="60216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815C268-545C-4998-B0DE-9F44DC924498}"/>
              </a:ext>
            </a:extLst>
          </p:cNvPr>
          <p:cNvSpPr txBox="1"/>
          <p:nvPr/>
        </p:nvSpPr>
        <p:spPr>
          <a:xfrm>
            <a:off x="5709424" y="5654481"/>
            <a:ext cx="5397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otential interaction due to spherical target for 0 </a:t>
            </a:r>
            <a:r>
              <a:rPr lang="en-US" sz="2400" b="1" dirty="0">
                <a:latin typeface="Symbol" panose="05050102010706020507" pitchFamily="18" charset="2"/>
              </a:rPr>
              <a:t>£</a:t>
            </a:r>
            <a:r>
              <a:rPr lang="en-US" sz="2400" b="1" dirty="0"/>
              <a:t> </a:t>
            </a:r>
            <a:r>
              <a:rPr lang="en-US" sz="2400" b="1" i="1" dirty="0"/>
              <a:t>r</a:t>
            </a:r>
            <a:r>
              <a:rPr lang="en-US" sz="2400" b="1" dirty="0"/>
              <a:t> </a:t>
            </a:r>
            <a:r>
              <a:rPr lang="en-US" sz="2400" b="1" dirty="0">
                <a:latin typeface="Symbol" panose="05050102010706020507" pitchFamily="18" charset="2"/>
              </a:rPr>
              <a:t>£ </a:t>
            </a:r>
            <a:r>
              <a:rPr lang="en-US" sz="2400" b="1" i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17820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A5761D-F8E8-42A0-B003-B22A83345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9025F0-5145-4884-B141-8039A0C91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E7ABD9-A5AB-496F-9C89-95905204A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6E7C39-B0B4-486D-A119-55397BDBB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9358"/>
              </p:ext>
            </p:extLst>
          </p:nvPr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8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E9EED6-8CCD-4FB4-9A00-C1E6B0534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27686"/>
              </p:ext>
            </p:extLst>
          </p:nvPr>
        </p:nvGraphicFramePr>
        <p:xfrm>
          <a:off x="1799063" y="2245113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9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9063" y="2245113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642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53C254-C671-464C-9C07-0B8C8C363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828307-EB2A-4B14-BB6C-92A503A5A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C20D32-6F6D-4842-A523-756357218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4872B7-0DBD-48A8-A496-FA97442FF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77852"/>
              </p:ext>
            </p:extLst>
          </p:nvPr>
        </p:nvGraphicFramePr>
        <p:xfrm>
          <a:off x="1676400" y="1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3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262BE8-39DD-442D-A321-9FCA09689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59577"/>
              </p:ext>
            </p:extLst>
          </p:nvPr>
        </p:nvGraphicFramePr>
        <p:xfrm>
          <a:off x="1676400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4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F87C26-9335-48DA-9E14-3C8C70E81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68037"/>
              </p:ext>
            </p:extLst>
          </p:nvPr>
        </p:nvGraphicFramePr>
        <p:xfrm>
          <a:off x="7526848" y="4378513"/>
          <a:ext cx="4342961" cy="8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5B74C1-A8F4-484E-BA62-7D5982181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6848" y="4378513"/>
                        <a:ext cx="4342961" cy="8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9073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83DAFC-9B91-44F1-A53C-915FF94EB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B3519F-AFC4-4502-95AD-A22D378B6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E09AF6-2D6E-4450-AB26-E6B7A770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D6ABD2-63E4-46FC-AE07-6A98F1E3B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40607"/>
              </p:ext>
            </p:extLst>
          </p:nvPr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6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A98E65-4809-4A43-B4A7-CA20D4C8E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00471"/>
              </p:ext>
            </p:extLst>
          </p:nvPr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80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65A13B-0183-41FE-98EE-B27F2B15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FF7F9D-3A15-4E67-B9C3-54F65FD38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A61F34-6A3A-4AC7-8D1F-A3585EE32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118258-D783-4699-92AB-D22A177C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41041"/>
              </p:ext>
            </p:extLst>
          </p:nvPr>
        </p:nvGraphicFramePr>
        <p:xfrm>
          <a:off x="5428228" y="1287165"/>
          <a:ext cx="22145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8228" y="1287165"/>
                        <a:ext cx="22145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2BA652E-9220-47CE-982F-99A611F993A4}"/>
              </a:ext>
            </a:extLst>
          </p:cNvPr>
          <p:cNvSpPr txBox="1"/>
          <p:nvPr/>
        </p:nvSpPr>
        <p:spPr>
          <a:xfrm>
            <a:off x="838200" y="1642119"/>
            <a:ext cx="11073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gnificance of this inequality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84FE558-A48F-47FA-874B-2C4CF4C63051}"/>
              </a:ext>
            </a:extLst>
          </p:cNvPr>
          <p:cNvSpPr txBox="1"/>
          <p:nvPr/>
        </p:nvSpPr>
        <p:spPr>
          <a:xfrm>
            <a:off x="535534" y="2779545"/>
            <a:ext cx="11166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inequality motivates a class of estimation methods known as variational methods to converge to the ground state energy </a:t>
            </a:r>
            <a:r>
              <a:rPr lang="en-US" sz="2400" b="1" i="1" dirty="0"/>
              <a:t>E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</a:t>
            </a:r>
            <a:r>
              <a:rPr lang="en-US" sz="2400" b="1" dirty="0"/>
              <a:t>and the corresponding ground state probability amplitud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85B520-FFD4-49E5-88C9-AC2ABFF8B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12647"/>
              </p:ext>
            </p:extLst>
          </p:nvPr>
        </p:nvGraphicFramePr>
        <p:xfrm>
          <a:off x="1180040" y="4232545"/>
          <a:ext cx="7247696" cy="19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Equation" r:id="rId5" imgW="3962160" imgH="1054080" progId="Equation.DSMT4">
                  <p:embed/>
                </p:oleObj>
              </mc:Choice>
              <mc:Fallback>
                <p:oleObj name="Equation" r:id="rId5" imgW="3962160" imgH="1054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617524D-D41D-42B6-94CB-8C06B4670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0040" y="4232545"/>
                        <a:ext cx="7247696" cy="19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9AC943-CA09-4ED2-847D-3A9FE6D14890}"/>
              </a:ext>
            </a:extLst>
          </p:cNvPr>
          <p:cNvSpPr txBox="1"/>
          <p:nvPr/>
        </p:nvSpPr>
        <p:spPr>
          <a:xfrm>
            <a:off x="191911" y="136525"/>
            <a:ext cx="823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ariational methods --</a:t>
            </a:r>
          </a:p>
        </p:txBody>
      </p:sp>
    </p:spTree>
    <p:extLst>
      <p:ext uri="{BB962C8B-B14F-4D97-AF65-F5344CB8AC3E}">
        <p14:creationId xmlns:p14="http://schemas.microsoft.com/office/powerpoint/2010/main" val="1201670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4572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 states of  H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baseline="30000" dirty="0">
                <a:latin typeface="+mj-lt"/>
              </a:rPr>
              <a:t>+</a:t>
            </a:r>
            <a:endParaRPr lang="en-US" sz="2400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30480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48768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3429000" y="2057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0" name="Straight Arrow Connector 9"/>
          <p:cNvCxnSpPr>
            <a:stCxn id="6" idx="7"/>
            <a:endCxn id="8" idx="4"/>
          </p:cNvCxnSpPr>
          <p:nvPr/>
        </p:nvCxnSpPr>
        <p:spPr>
          <a:xfrm flipV="1">
            <a:off x="3178082" y="2148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5"/>
            <a:endCxn id="8" idx="1"/>
          </p:cNvCxnSpPr>
          <p:nvPr/>
        </p:nvCxnSpPr>
        <p:spPr>
          <a:xfrm flipH="1" flipV="1">
            <a:off x="3442392" y="2070792"/>
            <a:ext cx="1564491" cy="125969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5"/>
            <a:endCxn id="7" idx="5"/>
          </p:cNvCxnSpPr>
          <p:nvPr/>
        </p:nvCxnSpPr>
        <p:spPr>
          <a:xfrm>
            <a:off x="3178082" y="3330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336207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2514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133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06683" y="1676401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04886"/>
              </p:ext>
            </p:extLst>
          </p:nvPr>
        </p:nvGraphicFramePr>
        <p:xfrm>
          <a:off x="4537442" y="3922416"/>
          <a:ext cx="6012717" cy="240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4216320" imgH="1688760" progId="Equation.DSMT4">
                  <p:embed/>
                </p:oleObj>
              </mc:Choice>
              <mc:Fallback>
                <p:oleObj name="Equation" r:id="rId3" imgW="4216320" imgH="16887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7442" y="3922416"/>
                        <a:ext cx="6012717" cy="240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97218"/>
              </p:ext>
            </p:extLst>
          </p:nvPr>
        </p:nvGraphicFramePr>
        <p:xfrm>
          <a:off x="6584482" y="1519360"/>
          <a:ext cx="2246686" cy="176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307880" imgH="1028520" progId="Equation.DSMT4">
                  <p:embed/>
                </p:oleObj>
              </mc:Choice>
              <mc:Fallback>
                <p:oleObj name="Equation" r:id="rId5" imgW="1307880" imgH="10285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4482" y="1519360"/>
                        <a:ext cx="2246686" cy="176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723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345292-5A84-467F-81A8-92DA0E916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D8FF0F-8BFB-4667-83B5-5A9497482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40F2D-5936-4291-A89B-A4ACAE69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57C2-ED64-4F43-9FE1-FB0F920FE717}"/>
              </a:ext>
            </a:extLst>
          </p:cNvPr>
          <p:cNvSpPr txBox="1"/>
          <p:nvPr/>
        </p:nvSpPr>
        <p:spPr>
          <a:xfrm>
            <a:off x="468351" y="44604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call the eigenstates of a H atom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36BD53-F21D-42DE-B1CE-6453614CC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3937"/>
              </p:ext>
            </p:extLst>
          </p:nvPr>
        </p:nvGraphicFramePr>
        <p:xfrm>
          <a:off x="930275" y="979488"/>
          <a:ext cx="6461125" cy="518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3" imgW="3466800" imgH="2781000" progId="Equation.DSMT4">
                  <p:embed/>
                </p:oleObj>
              </mc:Choice>
              <mc:Fallback>
                <p:oleObj name="Equation" r:id="rId3" imgW="3466800" imgH="278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36BD53-F21D-42DE-B1CE-6453614CC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275" y="979488"/>
                        <a:ext cx="6461125" cy="518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389A145-989C-4AF2-87A8-524A9D28F3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1483" y="676881"/>
            <a:ext cx="1885950" cy="3771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08C384-B99E-4322-BE31-8B767D4A5C22}"/>
              </a:ext>
            </a:extLst>
          </p:cNvPr>
          <p:cNvSpPr txBox="1"/>
          <p:nvPr/>
        </p:nvSpPr>
        <p:spPr>
          <a:xfrm>
            <a:off x="10317433" y="534219"/>
            <a:ext cx="23975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n=5, n=4</a:t>
            </a:r>
          </a:p>
          <a:p>
            <a:pPr algn="l"/>
            <a:r>
              <a:rPr lang="en-US" sz="2400" b="1" i="1" dirty="0"/>
              <a:t>n=3</a:t>
            </a:r>
          </a:p>
          <a:p>
            <a:pPr algn="l"/>
            <a:endParaRPr lang="en-US" sz="1200" b="1" i="1" dirty="0"/>
          </a:p>
          <a:p>
            <a:pPr algn="l"/>
            <a:r>
              <a:rPr lang="en-US" sz="2400" b="1" i="1" dirty="0"/>
              <a:t>n=2</a:t>
            </a:r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r>
              <a:rPr lang="en-US" sz="2400" b="1" i="1" dirty="0"/>
              <a:t>n=1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93BC4424-6EF3-48F3-B924-8644566129CD}"/>
              </a:ext>
            </a:extLst>
          </p:cNvPr>
          <p:cNvSpPr/>
          <p:nvPr/>
        </p:nvSpPr>
        <p:spPr>
          <a:xfrm rot="18508198">
            <a:off x="5051502" y="5565215"/>
            <a:ext cx="944137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83CF42-0091-442D-BB68-3C3EAA5D4C8F}"/>
              </a:ext>
            </a:extLst>
          </p:cNvPr>
          <p:cNvSpPr txBox="1"/>
          <p:nvPr/>
        </p:nvSpPr>
        <p:spPr>
          <a:xfrm>
            <a:off x="5822771" y="5851209"/>
            <a:ext cx="605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eful basis for representing states of H</a:t>
            </a:r>
            <a:r>
              <a:rPr lang="en-US" sz="2400" b="1" baseline="-25000" dirty="0"/>
              <a:t>2</a:t>
            </a:r>
            <a:r>
              <a:rPr lang="en-US" sz="2400" b="1" baseline="30000" dirty="0"/>
              <a:t>+</a:t>
            </a:r>
            <a:r>
              <a:rPr lang="en-US" sz="2400" b="1" dirty="0"/>
              <a:t> ion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57597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204328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336176" y="3489949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71717" y="136525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752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Oval 5"/>
          <p:cNvSpPr/>
          <p:nvPr/>
        </p:nvSpPr>
        <p:spPr>
          <a:xfrm>
            <a:off x="3581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2133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1882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2179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1882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16719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824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43200" y="443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11283" y="-13743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12980"/>
              </p:ext>
            </p:extLst>
          </p:nvPr>
        </p:nvGraphicFramePr>
        <p:xfrm>
          <a:off x="4281488" y="161925"/>
          <a:ext cx="55626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3" imgW="3911400" imgH="2844720" progId="Equation.DSMT4">
                  <p:embed/>
                </p:oleObj>
              </mc:Choice>
              <mc:Fallback>
                <p:oleObj name="Equation" r:id="rId3" imgW="3911400" imgH="2844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1488" y="161925"/>
                        <a:ext cx="5562600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02915"/>
              </p:ext>
            </p:extLst>
          </p:nvPr>
        </p:nvGraphicFramePr>
        <p:xfrm>
          <a:off x="2340543" y="4486762"/>
          <a:ext cx="6117657" cy="14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8" name="Equation" r:id="rId5" imgW="4356000" imgH="1028520" progId="Equation.DSMT4">
                  <p:embed/>
                </p:oleObj>
              </mc:Choice>
              <mc:Fallback>
                <p:oleObj name="Equation" r:id="rId5" imgW="4356000" imgH="10285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0543" y="4486762"/>
                        <a:ext cx="6117657" cy="144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5023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752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Oval 5"/>
          <p:cNvSpPr/>
          <p:nvPr/>
        </p:nvSpPr>
        <p:spPr>
          <a:xfrm>
            <a:off x="3581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2133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1882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2179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1882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16719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824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43200" y="443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85504"/>
              </p:ext>
            </p:extLst>
          </p:nvPr>
        </p:nvGraphicFramePr>
        <p:xfrm>
          <a:off x="4145280" y="394529"/>
          <a:ext cx="6154889" cy="158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" name="Equation" r:id="rId3" imgW="4483080" imgH="1155600" progId="Equation.DSMT4">
                  <p:embed/>
                </p:oleObj>
              </mc:Choice>
              <mc:Fallback>
                <p:oleObj name="Equation" r:id="rId3" imgW="4483080" imgH="1155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5280" y="394529"/>
                        <a:ext cx="6154889" cy="158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59513"/>
              </p:ext>
            </p:extLst>
          </p:nvPr>
        </p:nvGraphicFramePr>
        <p:xfrm>
          <a:off x="2957513" y="2139950"/>
          <a:ext cx="8154987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1" name="Equation" r:id="rId5" imgW="5549760" imgH="1790640" progId="Equation.DSMT4">
                  <p:embed/>
                </p:oleObj>
              </mc:Choice>
              <mc:Fallback>
                <p:oleObj name="Equation" r:id="rId5" imgW="5549760" imgH="1790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13" y="2139950"/>
                        <a:ext cx="8154987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95221"/>
              </p:ext>
            </p:extLst>
          </p:nvPr>
        </p:nvGraphicFramePr>
        <p:xfrm>
          <a:off x="1773456" y="5029200"/>
          <a:ext cx="8384307" cy="68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7" imgW="3809880" imgH="355320" progId="Equation.DSMT4">
                  <p:embed/>
                </p:oleObj>
              </mc:Choice>
              <mc:Fallback>
                <p:oleObj name="Equation" r:id="rId7" imgW="380988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3456" y="5029200"/>
                        <a:ext cx="8384307" cy="68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0412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85915"/>
              </p:ext>
            </p:extLst>
          </p:nvPr>
        </p:nvGraphicFramePr>
        <p:xfrm>
          <a:off x="1223433" y="577321"/>
          <a:ext cx="7653337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7" name="Equation" r:id="rId3" imgW="5448240" imgH="2145960" progId="Equation.DSMT4">
                  <p:embed/>
                </p:oleObj>
              </mc:Choice>
              <mc:Fallback>
                <p:oleObj name="Equation" r:id="rId3" imgW="5448240" imgH="2145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433" y="577321"/>
                        <a:ext cx="7653337" cy="301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33450"/>
              </p:ext>
            </p:extLst>
          </p:nvPr>
        </p:nvGraphicFramePr>
        <p:xfrm>
          <a:off x="1223433" y="3917950"/>
          <a:ext cx="726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5" imgW="5143320" imgH="1726920" progId="Equation.DSMT4">
                  <p:embed/>
                </p:oleObj>
              </mc:Choice>
              <mc:Fallback>
                <p:oleObj name="Equation" r:id="rId5" imgW="5143320" imgH="17269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3433" y="3917950"/>
                        <a:ext cx="7264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5868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matrix ele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17776"/>
              </p:ext>
            </p:extLst>
          </p:nvPr>
        </p:nvGraphicFramePr>
        <p:xfrm>
          <a:off x="2481264" y="966789"/>
          <a:ext cx="54705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3" imgW="3835080" imgH="1765080" progId="Equation.DSMT4">
                  <p:embed/>
                </p:oleObj>
              </mc:Choice>
              <mc:Fallback>
                <p:oleObj name="Equation" r:id="rId3" imgW="3835080" imgH="1765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1264" y="966789"/>
                        <a:ext cx="5470525" cy="25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90708"/>
              </p:ext>
            </p:extLst>
          </p:nvPr>
        </p:nvGraphicFramePr>
        <p:xfrm>
          <a:off x="2495550" y="3683000"/>
          <a:ext cx="5724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5" imgW="4279680" imgH="1714320" progId="Equation.DSMT4">
                  <p:embed/>
                </p:oleObj>
              </mc:Choice>
              <mc:Fallback>
                <p:oleObj name="Equation" r:id="rId5" imgW="4279680" imgH="1714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3683000"/>
                        <a:ext cx="5724525" cy="229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318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640" y="13652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matrix elements – summary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45748"/>
              </p:ext>
            </p:extLst>
          </p:nvPr>
        </p:nvGraphicFramePr>
        <p:xfrm>
          <a:off x="416371" y="3429000"/>
          <a:ext cx="519906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3" imgW="3644640" imgH="1104840" progId="Equation.DSMT4">
                  <p:embed/>
                </p:oleObj>
              </mc:Choice>
              <mc:Fallback>
                <p:oleObj name="Equation" r:id="rId3" imgW="3644640" imgH="1104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371" y="3429000"/>
                        <a:ext cx="5199062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93FF3F-C8E8-4F36-B6FD-0006C8328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08356"/>
              </p:ext>
            </p:extLst>
          </p:nvPr>
        </p:nvGraphicFramePr>
        <p:xfrm>
          <a:off x="280640" y="738868"/>
          <a:ext cx="54705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5" imgW="3835080" imgH="1765080" progId="Equation.DSMT4">
                  <p:embed/>
                </p:oleObj>
              </mc:Choice>
              <mc:Fallback>
                <p:oleObj name="Equation" r:id="rId5" imgW="3835080" imgH="1765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93FF3F-C8E8-4F36-B6FD-0006C8328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640" y="738868"/>
                        <a:ext cx="5470525" cy="25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ECD7C5-45B1-49E2-AA38-2259D8358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18115"/>
              </p:ext>
            </p:extLst>
          </p:nvPr>
        </p:nvGraphicFramePr>
        <p:xfrm>
          <a:off x="6096000" y="123948"/>
          <a:ext cx="55419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7" imgW="3771720" imgH="672840" progId="Equation.DSMT4">
                  <p:embed/>
                </p:oleObj>
              </mc:Choice>
              <mc:Fallback>
                <p:oleObj name="Equation" r:id="rId7" imgW="377172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DECD7C5-45B1-49E2-AA38-2259D8358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23948"/>
                        <a:ext cx="554196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4F65EF-3C86-44AF-A0C8-8843D819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04091"/>
              </p:ext>
            </p:extLst>
          </p:nvPr>
        </p:nvGraphicFramePr>
        <p:xfrm>
          <a:off x="5995639" y="1397645"/>
          <a:ext cx="6045200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9" imgW="4279680" imgH="2946240" progId="Equation.DSMT4">
                  <p:embed/>
                </p:oleObj>
              </mc:Choice>
              <mc:Fallback>
                <p:oleObj name="Equation" r:id="rId9" imgW="4279680" imgH="2946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14F65EF-3C86-44AF-A0C8-8843D819C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5639" y="1397645"/>
                        <a:ext cx="6045200" cy="415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4091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692396"/>
            <a:ext cx="9144000" cy="270933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6820"/>
              </p:ext>
            </p:extLst>
          </p:nvPr>
        </p:nvGraphicFramePr>
        <p:xfrm>
          <a:off x="7469188" y="1079500"/>
          <a:ext cx="108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4" imgW="609480" imgH="291960" progId="Equation.DSMT4">
                  <p:embed/>
                </p:oleObj>
              </mc:Choice>
              <mc:Fallback>
                <p:oleObj name="Equation" r:id="rId4" imgW="6094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9188" y="1079500"/>
                        <a:ext cx="1087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72364"/>
              </p:ext>
            </p:extLst>
          </p:nvPr>
        </p:nvGraphicFramePr>
        <p:xfrm>
          <a:off x="7621588" y="2603500"/>
          <a:ext cx="108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0" name="Equation" r:id="rId6" imgW="609480" imgH="291960" progId="Equation.DSMT4">
                  <p:embed/>
                </p:oleObj>
              </mc:Choice>
              <mc:Fallback>
                <p:oleObj name="Equation" r:id="rId6" imgW="60948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1588" y="2603500"/>
                        <a:ext cx="1087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3" y="3428306"/>
            <a:ext cx="9144000" cy="29736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94355"/>
              </p:ext>
            </p:extLst>
          </p:nvPr>
        </p:nvGraphicFramePr>
        <p:xfrm>
          <a:off x="4200525" y="5410200"/>
          <a:ext cx="115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0525" y="5410200"/>
                        <a:ext cx="1155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72248"/>
              </p:ext>
            </p:extLst>
          </p:nvPr>
        </p:nvGraphicFramePr>
        <p:xfrm>
          <a:off x="2546350" y="5715000"/>
          <a:ext cx="1154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6350" y="5715000"/>
                        <a:ext cx="11541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B7F4DBD-0B13-4750-886D-78F020554DA7}"/>
              </a:ext>
            </a:extLst>
          </p:cNvPr>
          <p:cNvCxnSpPr/>
          <p:nvPr/>
        </p:nvCxnSpPr>
        <p:spPr>
          <a:xfrm>
            <a:off x="7127391" y="513244"/>
            <a:ext cx="0" cy="2966224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B713002-B358-4A6A-912B-1063FB50C93F}"/>
              </a:ext>
            </a:extLst>
          </p:cNvPr>
          <p:cNvCxnSpPr/>
          <p:nvPr/>
        </p:nvCxnSpPr>
        <p:spPr>
          <a:xfrm>
            <a:off x="5041232" y="692396"/>
            <a:ext cx="208146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0372DF-8BFB-4998-BC0F-19AE043DA914}"/>
              </a:ext>
            </a:extLst>
          </p:cNvPr>
          <p:cNvSpPr txBox="1"/>
          <p:nvPr/>
        </p:nvSpPr>
        <p:spPr>
          <a:xfrm>
            <a:off x="5919537" y="866274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i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926875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856824"/>
            <a:ext cx="664845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70383"/>
              </p:ext>
            </p:extLst>
          </p:nvPr>
        </p:nvGraphicFramePr>
        <p:xfrm>
          <a:off x="5334001" y="3048000"/>
          <a:ext cx="1131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4" imgW="634680" imgH="291960" progId="Equation.DSMT4">
                  <p:embed/>
                </p:oleObj>
              </mc:Choice>
              <mc:Fallback>
                <p:oleObj name="Equation" r:id="rId4" imgW="6346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1" y="3048000"/>
                        <a:ext cx="11318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0" y="4953001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 bond length according to NIST:</a:t>
            </a:r>
          </a:p>
          <a:p>
            <a:r>
              <a:rPr lang="en-US" sz="2400">
                <a:latin typeface="+mj-lt"/>
              </a:rPr>
              <a:t>                              </a:t>
            </a:r>
            <a:r>
              <a:rPr lang="en-US" sz="2400" dirty="0">
                <a:latin typeface="+mj-lt"/>
              </a:rPr>
              <a:t>~ </a:t>
            </a:r>
            <a:r>
              <a:rPr lang="en-US" sz="2400">
                <a:latin typeface="+mj-lt"/>
              </a:rPr>
              <a:t>2 Bohr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68580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407467" y="3160069"/>
            <a:ext cx="1600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  <a:r>
              <a:rPr lang="en-US" sz="2400" i="1" baseline="-25000" dirty="0">
                <a:latin typeface="+mj-lt"/>
              </a:rPr>
              <a:t>+</a:t>
            </a:r>
            <a:r>
              <a:rPr lang="en-US" sz="2400" i="1" dirty="0">
                <a:latin typeface="+mj-lt"/>
              </a:rPr>
              <a:t>(Ry)</a:t>
            </a:r>
          </a:p>
        </p:txBody>
      </p:sp>
    </p:spTree>
    <p:extLst>
      <p:ext uri="{BB962C8B-B14F-4D97-AF65-F5344CB8AC3E}">
        <p14:creationId xmlns:p14="http://schemas.microsoft.com/office/powerpoint/2010/main" val="16082997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0F743F-304D-48AD-8FE5-E917D6C0F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3387A2-C1E3-485E-8425-DD5B3DA7A7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547A5B-74FA-4714-BFFA-DBE1065A9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45380C-99FA-48DD-A0A0-A435908A3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0448"/>
              </p:ext>
            </p:extLst>
          </p:nvPr>
        </p:nvGraphicFramePr>
        <p:xfrm>
          <a:off x="133350" y="2865437"/>
          <a:ext cx="119253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2" name="Equation" r:id="rId3" imgW="11925269" imgH="1127705" progId="Equation.DSMT4">
                  <p:embed/>
                </p:oleObj>
              </mc:Choice>
              <mc:Fallback>
                <p:oleObj name="Equation" r:id="rId3" imgW="11925269" imgH="11277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2865437"/>
                        <a:ext cx="119253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C60B91A-68D5-473D-93D6-68CEDBB1C823}"/>
              </a:ext>
            </a:extLst>
          </p:cNvPr>
          <p:cNvSpPr txBox="1"/>
          <p:nvPr/>
        </p:nvSpPr>
        <p:spPr>
          <a:xfrm>
            <a:off x="316089" y="1268045"/>
            <a:ext cx="103857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</a:t>
            </a:r>
          </a:p>
          <a:p>
            <a:pPr algn="l"/>
            <a:r>
              <a:rPr lang="en-US" sz="2400" b="1" dirty="0"/>
              <a:t>       Resonant transition rate due to time harmonic perturbation --</a:t>
            </a:r>
          </a:p>
        </p:txBody>
      </p:sp>
    </p:spTree>
    <p:extLst>
      <p:ext uri="{BB962C8B-B14F-4D97-AF65-F5344CB8AC3E}">
        <p14:creationId xmlns:p14="http://schemas.microsoft.com/office/powerpoint/2010/main" val="6963648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53590B-7516-4C7A-B521-E414A96FC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22D6C3-AAFD-4F5F-B656-FD3C11A94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4DD47-78EE-4733-8C90-1193935EA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1A1C86-CFC3-403D-A668-678E015C4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8776"/>
              </p:ext>
            </p:extLst>
          </p:nvPr>
        </p:nvGraphicFramePr>
        <p:xfrm>
          <a:off x="1011238" y="587375"/>
          <a:ext cx="8699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3" imgW="4825800" imgH="1282680" progId="Equation.DSMT4">
                  <p:embed/>
                </p:oleObj>
              </mc:Choice>
              <mc:Fallback>
                <p:oleObj name="Equation" r:id="rId3" imgW="4825800" imgH="1282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238" y="587375"/>
                        <a:ext cx="86995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AC30A9-2A48-4042-A83C-D1729063E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31055"/>
              </p:ext>
            </p:extLst>
          </p:nvPr>
        </p:nvGraphicFramePr>
        <p:xfrm>
          <a:off x="1011238" y="3100387"/>
          <a:ext cx="795020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5" imgW="5448240" imgH="2171520" progId="Equation.DSMT4">
                  <p:embed/>
                </p:oleObj>
              </mc:Choice>
              <mc:Fallback>
                <p:oleObj name="Equation" r:id="rId5" imgW="544824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3100387"/>
                        <a:ext cx="7950200" cy="317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7371FE-EABD-447D-8175-9E0615F3F10A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</p:spTree>
    <p:extLst>
      <p:ext uri="{BB962C8B-B14F-4D97-AF65-F5344CB8AC3E}">
        <p14:creationId xmlns:p14="http://schemas.microsoft.com/office/powerpoint/2010/main" val="38665088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82A9C4-1536-487A-B95B-447D6483F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4BE8A1-C0F4-493A-B531-ECB0E02E0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7B78F-3123-48B5-86A5-9D81990D6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BE566C-E18F-4BD2-8ECB-F9241B0E1A4D}"/>
              </a:ext>
            </a:extLst>
          </p:cNvPr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rac equation for electron in the field of  a H-like 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105C39-2F51-47CB-84D9-291BD306A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82337"/>
              </p:ext>
            </p:extLst>
          </p:nvPr>
        </p:nvGraphicFramePr>
        <p:xfrm>
          <a:off x="1671638" y="483339"/>
          <a:ext cx="8848725" cy="586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8" name="Equation" r:id="rId3" imgW="5981400" imgH="3962160" progId="Equation.DSMT4">
                  <p:embed/>
                </p:oleObj>
              </mc:Choice>
              <mc:Fallback>
                <p:oleObj name="Equation" r:id="rId3" imgW="5981400" imgH="3962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638" y="483339"/>
                        <a:ext cx="8848725" cy="586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212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9CAF09-E1AD-47DA-B942-D6B4A1148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266BF4-BABE-4736-A053-7F7F7A690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4AD999-DD13-48CA-9C10-68EA9B0E5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155CF2-BC37-4BE2-A81D-502C364F948B}"/>
              </a:ext>
            </a:extLst>
          </p:cNvPr>
          <p:cNvSpPr txBox="1"/>
          <p:nvPr/>
        </p:nvSpPr>
        <p:spPr>
          <a:xfrm>
            <a:off x="591015" y="401444"/>
            <a:ext cx="1006955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ment on exam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     Three multipart problems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      Be careful about units.   Professor Carlson’s text is in SI units.   Many 	graduate level texts are in </a:t>
            </a:r>
            <a:r>
              <a:rPr lang="en-US" sz="2400" b="1" dirty="0" err="1"/>
              <a:t>cgs</a:t>
            </a:r>
            <a:r>
              <a:rPr lang="en-US" sz="2400" b="1" dirty="0"/>
              <a:t> Gaussian units as are some of the  	PHY 	742 lecture notes.     It is often convenient/advisable to convert to 	dimensionless units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          In your spare time, think about your presentation topic</a:t>
            </a:r>
          </a:p>
        </p:txBody>
      </p:sp>
    </p:spTree>
    <p:extLst>
      <p:ext uri="{BB962C8B-B14F-4D97-AF65-F5344CB8AC3E}">
        <p14:creationId xmlns:p14="http://schemas.microsoft.com/office/powerpoint/2010/main" val="24312710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512C74-C7A2-4860-860F-2464AE76C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066417-5C0B-4BA7-8502-E6D7400EA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6760C5-6894-4495-978E-01D76F2E9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B505D6-E353-4A0E-BC28-FA8931203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79562"/>
              </p:ext>
            </p:extLst>
          </p:nvPr>
        </p:nvGraphicFramePr>
        <p:xfrm>
          <a:off x="1981201" y="129296"/>
          <a:ext cx="778986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8" name="Equation" r:id="rId3" imgW="5626080" imgH="1930320" progId="Equation.DSMT4">
                  <p:embed/>
                </p:oleObj>
              </mc:Choice>
              <mc:Fallback>
                <p:oleObj name="Equation" r:id="rId3" imgW="5626080" imgH="1930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29296"/>
                        <a:ext cx="7789863" cy="2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7E9FC5-BE05-4A05-A4D9-467C7AA9C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2129"/>
              </p:ext>
            </p:extLst>
          </p:nvPr>
        </p:nvGraphicFramePr>
        <p:xfrm>
          <a:off x="1828800" y="2610852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9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610852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BCFC87-FE73-4A5E-B9BC-30FAB68A8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69169"/>
              </p:ext>
            </p:extLst>
          </p:nvPr>
        </p:nvGraphicFramePr>
        <p:xfrm>
          <a:off x="1816926" y="4065002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0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926" y="4065002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003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8E2AEA-660A-4159-B5A4-FC5449DEA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60E070-EFEC-4A35-AE94-B6FD3A7509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D8F197-CD3E-40A3-9AF0-9F11A0BA0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4E7178-C908-4B1F-93CF-50C45DEC7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84892"/>
              </p:ext>
            </p:extLst>
          </p:nvPr>
        </p:nvGraphicFramePr>
        <p:xfrm>
          <a:off x="1692276" y="2705589"/>
          <a:ext cx="7259814" cy="36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5" name="Equation" r:id="rId3" imgW="8290560" imgH="4168168" progId="Equation.DSMT4">
                  <p:embed/>
                </p:oleObj>
              </mc:Choice>
              <mc:Fallback>
                <p:oleObj name="Equation" r:id="rId3" imgW="8290560" imgH="41681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6" y="2705589"/>
                        <a:ext cx="7259814" cy="365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B74C58-0EFD-4469-8C59-6FC939BF1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4081"/>
              </p:ext>
            </p:extLst>
          </p:nvPr>
        </p:nvGraphicFramePr>
        <p:xfrm>
          <a:off x="984955" y="747888"/>
          <a:ext cx="3307567" cy="170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6" name="Equation" r:id="rId5" imgW="1625400" imgH="838080" progId="Equation.DSMT4">
                  <p:embed/>
                </p:oleObj>
              </mc:Choice>
              <mc:Fallback>
                <p:oleObj name="Equation" r:id="rId5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4955" y="747888"/>
                        <a:ext cx="3307567" cy="170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B4DD344-88E6-4587-84A5-6E4D6032163A}"/>
              </a:ext>
            </a:extLst>
          </p:cNvPr>
          <p:cNvSpPr txBox="1"/>
          <p:nvPr/>
        </p:nvSpPr>
        <p:spPr>
          <a:xfrm>
            <a:off x="146756" y="136525"/>
            <a:ext cx="4572000" cy="461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cgs</a:t>
            </a:r>
            <a:r>
              <a:rPr lang="en-US" sz="2400" b="1" dirty="0"/>
              <a:t> Gaussian uni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84A13C-7F1A-401A-8843-A304E769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62386"/>
              </p:ext>
            </p:extLst>
          </p:nvPr>
        </p:nvGraphicFramePr>
        <p:xfrm>
          <a:off x="6297613" y="666750"/>
          <a:ext cx="38481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Equation" r:id="rId7" imgW="1892160" imgH="914400" progId="Equation.DSMT4">
                  <p:embed/>
                </p:oleObj>
              </mc:Choice>
              <mc:Fallback>
                <p:oleObj name="Equation" r:id="rId7" imgW="1892160" imgH="914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B74C58-0EFD-4469-8C59-6FC939BF1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7613" y="666750"/>
                        <a:ext cx="3848100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55CBD0A-5C63-4CB8-B98A-182679BCB36B}"/>
              </a:ext>
            </a:extLst>
          </p:cNvPr>
          <p:cNvSpPr txBox="1"/>
          <p:nvPr/>
        </p:nvSpPr>
        <p:spPr>
          <a:xfrm>
            <a:off x="5729115" y="130879"/>
            <a:ext cx="4572000" cy="461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I units</a:t>
            </a:r>
          </a:p>
        </p:txBody>
      </p:sp>
    </p:spTree>
    <p:extLst>
      <p:ext uri="{BB962C8B-B14F-4D97-AF65-F5344CB8AC3E}">
        <p14:creationId xmlns:p14="http://schemas.microsoft.com/office/powerpoint/2010/main" val="1008754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42C271-BB7E-4CCF-9A53-2FF9CE3B2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62574-96D4-4EDB-9CC8-DAB03958A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B89454-2C05-4573-AF55-53E2D9C13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175ED1-7D2F-4ADA-ACD6-18676AFAEC25}"/>
              </a:ext>
            </a:extLst>
          </p:cNvPr>
          <p:cNvSpPr/>
          <p:nvPr/>
        </p:nvSpPr>
        <p:spPr>
          <a:xfrm>
            <a:off x="0" y="648833"/>
            <a:ext cx="10232801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Interaction of a particle of mass </a:t>
            </a:r>
            <a:r>
              <a:rPr lang="en-US" sz="2400" b="1" i="1" dirty="0"/>
              <a:t>m</a:t>
            </a:r>
            <a:r>
              <a:rPr lang="en-US" sz="2400" b="1" dirty="0"/>
              <a:t> and charge </a:t>
            </a:r>
            <a:r>
              <a:rPr lang="en-US" sz="2400" b="1" i="1" dirty="0"/>
              <a:t>q</a:t>
            </a:r>
            <a:r>
              <a:rPr lang="en-US" sz="2400" b="1" dirty="0"/>
              <a:t> with an electromagnetic field:</a:t>
            </a:r>
          </a:p>
          <a:p>
            <a:pPr lvl="1"/>
            <a:r>
              <a:rPr lang="en-US" sz="2400" b="1" dirty="0"/>
              <a:t>Classical Hamiltonian in SI units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Quantum Hamiltonian in SI units and in coordinate representation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Relationship of scalar and vector potentials to electric and magnetic fields:</a:t>
            </a:r>
          </a:p>
          <a:p>
            <a:pPr lvl="1"/>
            <a:endParaRPr lang="en-US" sz="2400" b="1" dirty="0"/>
          </a:p>
          <a:p>
            <a:pPr lvl="1"/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1AEE43-6DBF-4A4C-9310-0551B37BA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20858"/>
              </p:ext>
            </p:extLst>
          </p:nvPr>
        </p:nvGraphicFramePr>
        <p:xfrm>
          <a:off x="2209800" y="1275452"/>
          <a:ext cx="7420845" cy="96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1AEE43-6DBF-4A4C-9310-0551B37BA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275452"/>
                        <a:ext cx="7420845" cy="967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0E3569-756C-4EB5-912F-27765F41C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87562"/>
              </p:ext>
            </p:extLst>
          </p:nvPr>
        </p:nvGraphicFramePr>
        <p:xfrm>
          <a:off x="2315243" y="2806430"/>
          <a:ext cx="6933817" cy="137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6" name="Equation" r:id="rId5" imgW="4533840" imgH="901440" progId="Equation.DSMT4">
                  <p:embed/>
                </p:oleObj>
              </mc:Choice>
              <mc:Fallback>
                <p:oleObj name="Equation" r:id="rId5" imgW="4533840" imgH="90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0E3569-756C-4EB5-912F-27765F41C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5243" y="2806430"/>
                        <a:ext cx="6933817" cy="137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7E3FE1-6555-404B-8BD0-ED0908D3B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13346"/>
              </p:ext>
            </p:extLst>
          </p:nvPr>
        </p:nvGraphicFramePr>
        <p:xfrm>
          <a:off x="2338330" y="4228891"/>
          <a:ext cx="3997421" cy="4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7" name="Equation" r:id="rId7" imgW="1752480" imgH="203040" progId="Equation.DSMT4">
                  <p:embed/>
                </p:oleObj>
              </mc:Choice>
              <mc:Fallback>
                <p:oleObj name="Equation" r:id="rId7" imgW="1752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7E3FE1-6555-404B-8BD0-ED0908D3B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8330" y="4228891"/>
                        <a:ext cx="3997421" cy="463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3A87F0-19AB-468F-B788-0A8FE6A7D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29435"/>
              </p:ext>
            </p:extLst>
          </p:nvPr>
        </p:nvGraphicFramePr>
        <p:xfrm>
          <a:off x="2432506" y="5041715"/>
          <a:ext cx="5784394" cy="131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8" name="Equation" r:id="rId9" imgW="2793960" imgH="634680" progId="Equation.DSMT4">
                  <p:embed/>
                </p:oleObj>
              </mc:Choice>
              <mc:Fallback>
                <p:oleObj name="Equation" r:id="rId9" imgW="279396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F3A87F0-19AB-468F-B788-0A8FE6A7D1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506" y="5041715"/>
                        <a:ext cx="5784394" cy="131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90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633F92-9B68-43F8-A7C2-B37A47238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023701-8E1C-420A-8503-1CB82483C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F0B31C-910C-4CC7-B0AA-180014000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667395-ABAA-4EBA-898F-E50B1D5D61BB}"/>
              </a:ext>
            </a:extLst>
          </p:cNvPr>
          <p:cNvSpPr txBox="1"/>
          <p:nvPr/>
        </p:nvSpPr>
        <p:spPr>
          <a:xfrm>
            <a:off x="334537" y="136525"/>
            <a:ext cx="10236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60C558-6B69-43C7-8EED-74D5D3A55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45730"/>
              </p:ext>
            </p:extLst>
          </p:nvPr>
        </p:nvGraphicFramePr>
        <p:xfrm>
          <a:off x="592561" y="756118"/>
          <a:ext cx="7874738" cy="230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8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3560C2-49ED-4F0C-A2A4-57C95C180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561" y="756118"/>
                        <a:ext cx="7874738" cy="230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19F470-839D-4A9E-8B6E-A55C293F4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73222"/>
              </p:ext>
            </p:extLst>
          </p:nvPr>
        </p:nvGraphicFramePr>
        <p:xfrm>
          <a:off x="1686624" y="3186113"/>
          <a:ext cx="978535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Equation" r:id="rId5" imgW="4597200" imgH="1346040" progId="Equation.DSMT4">
                  <p:embed/>
                </p:oleObj>
              </mc:Choice>
              <mc:Fallback>
                <p:oleObj name="Equation" r:id="rId5" imgW="4597200" imgH="1346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282159-96A1-4E1F-AB1F-B1AA6FBB4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6624" y="3186113"/>
                        <a:ext cx="9785350" cy="286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641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27F5DC-E2E8-4C88-B428-3C09C9725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2FA5B0-F7B6-40AF-8B10-E0733A336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807927-1F95-47DF-85C1-EE8A24AC1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5ACC67-E019-4755-AF17-8AFA20F4B0D3}"/>
              </a:ext>
            </a:extLst>
          </p:cNvPr>
          <p:cNvSpPr txBox="1"/>
          <p:nvPr/>
        </p:nvSpPr>
        <p:spPr>
          <a:xfrm>
            <a:off x="437444" y="341120"/>
            <a:ext cx="10916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sideration of effects of a static magnetic field on quantum states of a charged  free particle.    First consider the spatial degrees of freedom (ignoring intrinsic spin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0E1B05-09E8-4329-9452-B27AAC368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51509"/>
              </p:ext>
            </p:extLst>
          </p:nvPr>
        </p:nvGraphicFramePr>
        <p:xfrm>
          <a:off x="1210565" y="1601715"/>
          <a:ext cx="9770869" cy="251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3" imgW="6172200" imgH="1587240" progId="Equation.DSMT4">
                  <p:embed/>
                </p:oleObj>
              </mc:Choice>
              <mc:Fallback>
                <p:oleObj name="Equation" r:id="rId3" imgW="6172200" imgH="1587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0565" y="1601715"/>
                        <a:ext cx="9770869" cy="251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76096E-DC2D-4CB4-AD71-F94B330E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02122"/>
              </p:ext>
            </p:extLst>
          </p:nvPr>
        </p:nvGraphicFramePr>
        <p:xfrm>
          <a:off x="1262256" y="4379371"/>
          <a:ext cx="76977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5" imgW="4114800" imgH="698400" progId="Equation.DSMT4">
                  <p:embed/>
                </p:oleObj>
              </mc:Choice>
              <mc:Fallback>
                <p:oleObj name="Equation" r:id="rId5" imgW="411480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256" y="4379371"/>
                        <a:ext cx="76977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0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3FEE28-DB75-4905-A06F-BADC04330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138425-4794-4BA8-B9E1-2D3E2E95B9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3F3E46-1CE9-4168-9372-15A8A35B2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F18CB4-8B33-4D1C-BAFF-269B9A328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90470"/>
              </p:ext>
            </p:extLst>
          </p:nvPr>
        </p:nvGraphicFramePr>
        <p:xfrm>
          <a:off x="182563" y="471488"/>
          <a:ext cx="11826875" cy="591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Equation" r:id="rId3" imgW="11826240" imgH="5913342" progId="Equation.DSMT4">
                  <p:embed/>
                </p:oleObj>
              </mc:Choice>
              <mc:Fallback>
                <p:oleObj name="Equation" r:id="rId3" imgW="11826240" imgH="5913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63" y="471488"/>
                        <a:ext cx="11826875" cy="591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2653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536D99-F137-4D16-9557-A6E72CEED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FD16EB-0CEF-4E78-A555-11C91F6F8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8FFD47-95DD-43A2-82F7-6E4330A56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4D1FDD-1740-4016-9130-5924600C2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45513"/>
              </p:ext>
            </p:extLst>
          </p:nvPr>
        </p:nvGraphicFramePr>
        <p:xfrm>
          <a:off x="957263" y="1073150"/>
          <a:ext cx="10279062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4" name="Equation" r:id="rId3" imgW="10279598" imgH="4709326" progId="Equation.DSMT4">
                  <p:embed/>
                </p:oleObj>
              </mc:Choice>
              <mc:Fallback>
                <p:oleObj name="Equation" r:id="rId3" imgW="10279598" imgH="47093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1073150"/>
                        <a:ext cx="10279062" cy="47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395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3DA3F3-783B-4428-928B-0B0A5BA612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8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B3A1E1-9588-4778-8208-A1A90AEAD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8C1BF8-6576-42D9-B1AF-914BFA716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971F84-1726-4FD7-938D-29465D41E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15458"/>
              </p:ext>
            </p:extLst>
          </p:nvPr>
        </p:nvGraphicFramePr>
        <p:xfrm>
          <a:off x="1438275" y="784202"/>
          <a:ext cx="9182100" cy="43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0" name="Equation" r:id="rId3" imgW="6959520" imgH="3263760" progId="Equation.DSMT4">
                  <p:embed/>
                </p:oleObj>
              </mc:Choice>
              <mc:Fallback>
                <p:oleObj name="Equation" r:id="rId3" imgW="6959520" imgH="3263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784202"/>
                        <a:ext cx="9182100" cy="430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9FC954-976D-4BBA-A0AA-D9B816F1C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11552"/>
              </p:ext>
            </p:extLst>
          </p:nvPr>
        </p:nvGraphicFramePr>
        <p:xfrm>
          <a:off x="1736725" y="5386388"/>
          <a:ext cx="58054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5" imgW="3632040" imgH="571320" progId="Equation.DSMT4">
                  <p:embed/>
                </p:oleObj>
              </mc:Choice>
              <mc:Fallback>
                <p:oleObj name="Equation" r:id="rId5" imgW="363204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725" y="5386388"/>
                        <a:ext cx="5805488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A70C0EE-3892-4802-B564-DBF559DA9CE8}"/>
              </a:ext>
            </a:extLst>
          </p:cNvPr>
          <p:cNvSpPr txBox="1"/>
          <p:nvPr/>
        </p:nvSpPr>
        <p:spPr>
          <a:xfrm>
            <a:off x="617034" y="29483"/>
            <a:ext cx="11173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action of </a:t>
            </a:r>
            <a:r>
              <a:rPr lang="en-US" sz="2400" b="1" dirty="0" err="1"/>
              <a:t>magnetostatic</a:t>
            </a:r>
            <a:r>
              <a:rPr lang="en-US" sz="2400" b="1" dirty="0"/>
              <a:t> field B with a hydrogen atom (including contribution of intrinsic electron spin, omitting contribution of intrinsic  proton spin).</a:t>
            </a:r>
          </a:p>
        </p:txBody>
      </p:sp>
    </p:spTree>
    <p:extLst>
      <p:ext uri="{BB962C8B-B14F-4D97-AF65-F5344CB8AC3E}">
        <p14:creationId xmlns:p14="http://schemas.microsoft.com/office/powerpoint/2010/main" val="24303933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78</TotalTime>
  <Words>831</Words>
  <Application>Microsoft Office PowerPoint</Application>
  <PresentationFormat>Widescreen</PresentationFormat>
  <Paragraphs>19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518</cp:revision>
  <cp:lastPrinted>2020-02-28T15:50:49Z</cp:lastPrinted>
  <dcterms:created xsi:type="dcterms:W3CDTF">2020-01-06T21:28:26Z</dcterms:created>
  <dcterms:modified xsi:type="dcterms:W3CDTF">2020-02-28T15:51:38Z</dcterms:modified>
</cp:coreProperties>
</file>